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handoutMasterIdLst>
    <p:handoutMasterId r:id="rId13"/>
  </p:handoutMasterIdLst>
  <p:sldIdLst>
    <p:sldId id="256" r:id="rId8"/>
    <p:sldId id="258" r:id="rId9"/>
    <p:sldId id="260" r:id="rId10"/>
    <p:sldId id="259" r:id="rId11"/>
    <p:sldId id="26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89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64" y="8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2.xml"/><Relationship Id="rId15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son, Stephanie (STFC,RAL,ISIS)" userId="fb9e1876-ffcf-45bf-abd9-b21078f88f3e" providerId="ADAL" clId="{425C2B4A-486F-4F96-BA80-A77DEA667113}"/>
    <pc:docChg chg="modMainMaster">
      <pc:chgData name="Richardson, Stephanie (STFC,RAL,ISIS)" userId="fb9e1876-ffcf-45bf-abd9-b21078f88f3e" providerId="ADAL" clId="{425C2B4A-486F-4F96-BA80-A77DEA667113}" dt="2023-08-11T19:17:55.756" v="2" actId="14826"/>
      <pc:docMkLst>
        <pc:docMk/>
      </pc:docMkLst>
      <pc:sldMasterChg chg="modSp">
        <pc:chgData name="Richardson, Stephanie (STFC,RAL,ISIS)" userId="fb9e1876-ffcf-45bf-abd9-b21078f88f3e" providerId="ADAL" clId="{425C2B4A-486F-4F96-BA80-A77DEA667113}" dt="2023-08-11T19:17:16.339" v="1" actId="14826"/>
        <pc:sldMasterMkLst>
          <pc:docMk/>
          <pc:sldMasterMk cId="3837374745" sldId="2147483663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04.472" v="0" actId="14826"/>
        <pc:sldMasterMkLst>
          <pc:docMk/>
          <pc:sldMasterMk cId="2232557041" sldId="2147483719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55.756" v="2" actId="14826"/>
        <pc:sldMasterMkLst>
          <pc:docMk/>
          <pc:sldMasterMk cId="3562387349" sldId="2147483734"/>
        </pc:sldMasterMkLst>
      </pc:sldMasterChg>
    </pc:docChg>
  </pc:docChgLst>
  <pc:docChgLst>
    <pc:chgData name="Richardson, Stephanie (STFC,RAL,ISIS)" userId="fb9e1876-ffcf-45bf-abd9-b21078f88f3e" providerId="ADAL" clId="{D7751A64-AE30-4773-BE9C-CD308D1126E4}"/>
    <pc:docChg chg="modMainMaster">
      <pc:chgData name="Richardson, Stephanie (STFC,RAL,ISIS)" userId="fb9e1876-ffcf-45bf-abd9-b21078f88f3e" providerId="ADAL" clId="{D7751A64-AE30-4773-BE9C-CD308D1126E4}" dt="2025-02-18T10:46:18.587" v="4" actId="14826"/>
      <pc:docMkLst>
        <pc:docMk/>
      </pc:docMkLst>
      <pc:sldMasterChg chg="modSp">
        <pc:chgData name="Richardson, Stephanie (STFC,RAL,ISIS)" userId="fb9e1876-ffcf-45bf-abd9-b21078f88f3e" providerId="ADAL" clId="{D7751A64-AE30-4773-BE9C-CD308D1126E4}" dt="2025-02-18T10:46:03.979" v="3" actId="14826"/>
        <pc:sldMasterMkLst>
          <pc:docMk/>
          <pc:sldMasterMk cId="3837374745" sldId="2147483663"/>
        </pc:sldMasterMkLst>
        <pc:picChg chg="mod">
          <ac:chgData name="Richardson, Stephanie (STFC,RAL,ISIS)" userId="fb9e1876-ffcf-45bf-abd9-b21078f88f3e" providerId="ADAL" clId="{D7751A64-AE30-4773-BE9C-CD308D1126E4}" dt="2025-02-18T10:46:03.979" v="3" actId="14826"/>
          <ac:picMkLst>
            <pc:docMk/>
            <pc:sldMasterMk cId="3837374745" sldId="2147483663"/>
            <ac:picMk id="7" creationId="{52AB5F44-508E-D5E3-9686-E5DB5331D657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2:30.761" v="0" actId="14826"/>
        <pc:sldMasterMkLst>
          <pc:docMk/>
          <pc:sldMasterMk cId="2232557041" sldId="2147483719"/>
        </pc:sldMasterMkLst>
        <pc:picChg chg="mod">
          <ac:chgData name="Richardson, Stephanie (STFC,RAL,ISIS)" userId="fb9e1876-ffcf-45bf-abd9-b21078f88f3e" providerId="ADAL" clId="{D7751A64-AE30-4773-BE9C-CD308D1126E4}" dt="2025-02-18T10:42:30.761" v="0" actId="14826"/>
          <ac:picMkLst>
            <pc:docMk/>
            <pc:sldMasterMk cId="2232557041" sldId="2147483719"/>
            <ac:picMk id="4" creationId="{C5EE97D3-004E-241C-1F4D-DA2001CE0425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6:18.587" v="4" actId="14826"/>
        <pc:sldMasterMkLst>
          <pc:docMk/>
          <pc:sldMasterMk cId="3562387349" sldId="2147483734"/>
        </pc:sldMasterMkLst>
        <pc:picChg chg="mod">
          <ac:chgData name="Richardson, Stephanie (STFC,RAL,ISIS)" userId="fb9e1876-ffcf-45bf-abd9-b21078f88f3e" providerId="ADAL" clId="{D7751A64-AE30-4773-BE9C-CD308D1126E4}" dt="2025-02-18T10:46:18.587" v="4" actId="14826"/>
          <ac:picMkLst>
            <pc:docMk/>
            <pc:sldMasterMk cId="3562387349" sldId="2147483734"/>
            <ac:picMk id="7" creationId="{52AB5F44-508E-D5E3-9686-E5DB5331D657}"/>
          </ac:picMkLst>
        </pc:picChg>
      </pc:sldMasterChg>
    </pc:docChg>
  </pc:docChgLst>
  <pc:docChgLst>
    <pc:chgData name="Richardson, Stephanie (STFC,RAL,ISIS)" userId="fb9e1876-ffcf-45bf-abd9-b21078f88f3e" providerId="ADAL" clId="{9AD97143-98FB-4579-9750-783D5C12E4A2}"/>
    <pc:docChg chg="undo custSel addSld delSld modSld sldOrd addMainMaster delMainMaster modMainMaster">
      <pc:chgData name="Richardson, Stephanie (STFC,RAL,ISIS)" userId="fb9e1876-ffcf-45bf-abd9-b21078f88f3e" providerId="ADAL" clId="{9AD97143-98FB-4579-9750-783D5C12E4A2}" dt="2023-06-13T10:37:38.715" v="172" actId="14826"/>
      <pc:docMkLst>
        <pc:docMk/>
      </pc:docMkLst>
      <pc:sldChg chg="del">
        <pc:chgData name="Richardson, Stephanie (STFC,RAL,ISIS)" userId="fb9e1876-ffcf-45bf-abd9-b21078f88f3e" providerId="ADAL" clId="{9AD97143-98FB-4579-9750-783D5C12E4A2}" dt="2023-06-13T09:44:59.998" v="5" actId="47"/>
        <pc:sldMkLst>
          <pc:docMk/>
          <pc:sldMk cId="1229566265" sldId="256"/>
        </pc:sldMkLst>
      </pc:sldChg>
      <pc:sldChg chg="modSp new mod">
        <pc:chgData name="Richardson, Stephanie (STFC,RAL,ISIS)" userId="fb9e1876-ffcf-45bf-abd9-b21078f88f3e" providerId="ADAL" clId="{9AD97143-98FB-4579-9750-783D5C12E4A2}" dt="2023-06-13T09:57:56.830" v="159" actId="27636"/>
        <pc:sldMkLst>
          <pc:docMk/>
          <pc:sldMk cId="1481826788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0:27.893" v="42" actId="47"/>
        <pc:sldMkLst>
          <pc:docMk/>
          <pc:sldMk cId="3957375093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8:26.490" v="161" actId="47"/>
        <pc:sldMkLst>
          <pc:docMk/>
          <pc:sldMk cId="487648230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27.475" v="169" actId="680"/>
        <pc:sldMkLst>
          <pc:docMk/>
          <pc:sldMk cId="583982086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34.385" v="170" actId="680"/>
        <pc:sldMkLst>
          <pc:docMk/>
          <pc:sldMk cId="3699373884" sldId="258"/>
        </pc:sldMkLst>
      </pc:sldChg>
      <pc:sldChg chg="new">
        <pc:chgData name="Richardson, Stephanie (STFC,RAL,ISIS)" userId="fb9e1876-ffcf-45bf-abd9-b21078f88f3e" providerId="ADAL" clId="{9AD97143-98FB-4579-9750-783D5C12E4A2}" dt="2023-06-13T10:05:37.535" v="171" actId="680"/>
        <pc:sldMkLst>
          <pc:docMk/>
          <pc:sldMk cId="67218123" sldId="259"/>
        </pc:sldMkLst>
      </pc:sldChg>
      <pc:sldChg chg="del">
        <pc:chgData name="Richardson, Stephanie (STFC,RAL,ISIS)" userId="fb9e1876-ffcf-45bf-abd9-b21078f88f3e" providerId="ADAL" clId="{9AD97143-98FB-4579-9750-783D5C12E4A2}" dt="2023-06-13T09:45:00.983" v="6" actId="47"/>
        <pc:sldMkLst>
          <pc:docMk/>
          <pc:sldMk cId="1187316113" sldId="263"/>
        </pc:sldMkLst>
      </pc:sldChg>
      <pc:sldChg chg="new del ord">
        <pc:chgData name="Richardson, Stephanie (STFC,RAL,ISIS)" userId="fb9e1876-ffcf-45bf-abd9-b21078f88f3e" providerId="ADAL" clId="{9AD97143-98FB-4579-9750-783D5C12E4A2}" dt="2023-06-13T09:46:03.793" v="18" actId="47"/>
        <pc:sldMkLst>
          <pc:docMk/>
          <pc:sldMk cId="2346451150" sldId="264"/>
        </pc:sldMkLst>
      </pc:sldChg>
      <pc:sldChg chg="new del ord">
        <pc:chgData name="Richardson, Stephanie (STFC,RAL,ISIS)" userId="fb9e1876-ffcf-45bf-abd9-b21078f88f3e" providerId="ADAL" clId="{9AD97143-98FB-4579-9750-783D5C12E4A2}" dt="2023-06-13T09:46:04.716" v="19" actId="47"/>
        <pc:sldMkLst>
          <pc:docMk/>
          <pc:sldMk cId="869075889" sldId="265"/>
        </pc:sldMkLst>
      </pc:sldChg>
      <pc:sldChg chg="new del ord">
        <pc:chgData name="Richardson, Stephanie (STFC,RAL,ISIS)" userId="fb9e1876-ffcf-45bf-abd9-b21078f88f3e" providerId="ADAL" clId="{9AD97143-98FB-4579-9750-783D5C12E4A2}" dt="2023-06-13T09:46:06.077" v="21" actId="47"/>
        <pc:sldMkLst>
          <pc:docMk/>
          <pc:sldMk cId="3532201644" sldId="266"/>
        </pc:sldMkLst>
      </pc:sldChg>
      <pc:sldChg chg="new del ord">
        <pc:chgData name="Richardson, Stephanie (STFC,RAL,ISIS)" userId="fb9e1876-ffcf-45bf-abd9-b21078f88f3e" providerId="ADAL" clId="{9AD97143-98FB-4579-9750-783D5C12E4A2}" dt="2023-06-13T09:46:05.263" v="20" actId="47"/>
        <pc:sldMkLst>
          <pc:docMk/>
          <pc:sldMk cId="1735777302" sldId="267"/>
        </pc:sldMkLst>
      </pc:sldChg>
      <pc:sldMasterChg chg="modSp mod addSldLayout delSldLayout modSldLayout">
        <pc:chgData name="Richardson, Stephanie (STFC,RAL,ISIS)" userId="fb9e1876-ffcf-45bf-abd9-b21078f88f3e" providerId="ADAL" clId="{9AD97143-98FB-4579-9750-783D5C12E4A2}" dt="2023-06-13T10:04:03.236" v="167" actId="6014"/>
        <pc:sldMasterMkLst>
          <pc:docMk/>
          <pc:sldMasterMk cId="3837374745" sldId="2147483663"/>
        </pc:sldMasterMkLst>
        <pc:sldLayoutChg chg="del">
          <pc:chgData name="Richardson, Stephanie (STFC,RAL,ISIS)" userId="fb9e1876-ffcf-45bf-abd9-b21078f88f3e" providerId="ADAL" clId="{9AD97143-98FB-4579-9750-783D5C12E4A2}" dt="2023-06-13T09:58:47.520" v="164" actId="2696"/>
          <pc:sldLayoutMkLst>
            <pc:docMk/>
            <pc:sldMasterMk cId="3837374745" sldId="2147483663"/>
            <pc:sldLayoutMk cId="1028419414" sldId="2147483670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49:08.927" v="36" actId="14100"/>
          <pc:sldLayoutMkLst>
            <pc:docMk/>
            <pc:sldMasterMk cId="3837374745" sldId="2147483663"/>
            <pc:sldLayoutMk cId="1309071196" sldId="2147483671"/>
          </pc:sldLayoutMkLst>
        </pc:sldLayoutChg>
        <pc:sldLayoutChg chg="modSp del mod">
          <pc:chgData name="Richardson, Stephanie (STFC,RAL,ISIS)" userId="fb9e1876-ffcf-45bf-abd9-b21078f88f3e" providerId="ADAL" clId="{9AD97143-98FB-4579-9750-783D5C12E4A2}" dt="2023-06-13T09:49:19.383" v="38" actId="2696"/>
          <pc:sldLayoutMkLst>
            <pc:docMk/>
            <pc:sldMasterMk cId="3837374745" sldId="2147483663"/>
            <pc:sldLayoutMk cId="131455711" sldId="214748367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9:21.023" v="39" actId="2696"/>
          <pc:sldLayoutMkLst>
            <pc:docMk/>
            <pc:sldMasterMk cId="3837374745" sldId="2147483663"/>
            <pc:sldLayoutMk cId="3491272922" sldId="2147483674"/>
          </pc:sldLayoutMkLst>
        </pc:sldLayoutChg>
        <pc:sldLayoutChg chg="add del mod">
          <pc:chgData name="Richardson, Stephanie (STFC,RAL,ISIS)" userId="fb9e1876-ffcf-45bf-abd9-b21078f88f3e" providerId="ADAL" clId="{9AD97143-98FB-4579-9750-783D5C12E4A2}" dt="2023-06-13T10:04:03.236" v="167" actId="6014"/>
          <pc:sldLayoutMkLst>
            <pc:docMk/>
            <pc:sldMasterMk cId="3837374745" sldId="2147483663"/>
            <pc:sldLayoutMk cId="1238967463" sldId="2147483744"/>
          </pc:sldLayoutMkLst>
        </pc:sldLayoutChg>
      </pc:sldMasterChg>
      <pc:sldMasterChg chg="del addSldLayout delSldLayout modSldLayout sldLayoutOrd">
        <pc:chgData name="Richardson, Stephanie (STFC,RAL,ISIS)" userId="fb9e1876-ffcf-45bf-abd9-b21078f88f3e" providerId="ADAL" clId="{9AD97143-98FB-4579-9750-783D5C12E4A2}" dt="2023-06-13T09:55:33.113" v="151" actId="2696"/>
        <pc:sldMasterMkLst>
          <pc:docMk/>
          <pc:sldMasterMk cId="1988553359" sldId="2147483712"/>
        </pc:sldMasterMkLst>
        <pc:sldLayoutChg chg="del">
          <pc:chgData name="Richardson, Stephanie (STFC,RAL,ISIS)" userId="fb9e1876-ffcf-45bf-abd9-b21078f88f3e" providerId="ADAL" clId="{9AD97143-98FB-4579-9750-783D5C12E4A2}" dt="2023-06-13T09:55:33.102" v="148" actId="2696"/>
          <pc:sldLayoutMkLst>
            <pc:docMk/>
            <pc:sldMasterMk cId="1988553359" sldId="2147483712"/>
            <pc:sldLayoutMk cId="3192206052" sldId="214748371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4.623" v="27" actId="2696"/>
          <pc:sldLayoutMkLst>
            <pc:docMk/>
            <pc:sldMasterMk cId="1988553359" sldId="2147483712"/>
            <pc:sldLayoutMk cId="2853269508" sldId="2147483714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49" actId="2696"/>
          <pc:sldLayoutMkLst>
            <pc:docMk/>
            <pc:sldMasterMk cId="1988553359" sldId="2147483712"/>
            <pc:sldLayoutMk cId="4126579370" sldId="214748371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5.553" v="28" actId="2696"/>
          <pc:sldLayoutMkLst>
            <pc:docMk/>
            <pc:sldMasterMk cId="1988553359" sldId="2147483712"/>
            <pc:sldLayoutMk cId="2480453323" sldId="2147483716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50" actId="2696"/>
          <pc:sldLayoutMkLst>
            <pc:docMk/>
            <pc:sldMasterMk cId="1988553359" sldId="2147483712"/>
            <pc:sldLayoutMk cId="2368600610" sldId="2147483717"/>
          </pc:sldLayoutMkLst>
        </pc:sldLayoutChg>
        <pc:sldLayoutChg chg="del ord">
          <pc:chgData name="Richardson, Stephanie (STFC,RAL,ISIS)" userId="fb9e1876-ffcf-45bf-abd9-b21078f88f3e" providerId="ADAL" clId="{9AD97143-98FB-4579-9750-783D5C12E4A2}" dt="2023-06-13T09:48:14.183" v="32" actId="2696"/>
          <pc:sldLayoutMkLst>
            <pc:docMk/>
            <pc:sldMasterMk cId="1988553359" sldId="2147483712"/>
            <pc:sldLayoutMk cId="1429509868" sldId="2147483718"/>
          </pc:sldLayoutMkLst>
        </pc:sldLayoutChg>
        <pc:sldLayoutChg chg="new del mod replId">
          <pc:chgData name="Richardson, Stephanie (STFC,RAL,ISIS)" userId="fb9e1876-ffcf-45bf-abd9-b21078f88f3e" providerId="ADAL" clId="{9AD97143-98FB-4579-9750-783D5C12E4A2}" dt="2023-06-13T09:47:51.505" v="31" actId="2696"/>
          <pc:sldLayoutMkLst>
            <pc:docMk/>
            <pc:sldMasterMk cId="1988553359" sldId="2147483712"/>
            <pc:sldLayoutMk cId="2225168723" sldId="2147483734"/>
          </pc:sldLayoutMkLst>
        </pc:sldLayoutChg>
      </pc:sldMasterChg>
      <pc:sldMasterChg chg="mod addSldLayout delSldLayout modSldLayout">
        <pc:chgData name="Richardson, Stephanie (STFC,RAL,ISIS)" userId="fb9e1876-ffcf-45bf-abd9-b21078f88f3e" providerId="ADAL" clId="{9AD97143-98FB-4579-9750-783D5C12E4A2}" dt="2023-06-13T10:00:01.010" v="166"/>
        <pc:sldMasterMkLst>
          <pc:docMk/>
          <pc:sldMasterMk cId="2232557041" sldId="2147483719"/>
        </pc:sldMasterMkLst>
        <pc:sldLayoutChg chg="modSp mod">
          <pc:chgData name="Richardson, Stephanie (STFC,RAL,ISIS)" userId="fb9e1876-ffcf-45bf-abd9-b21078f88f3e" providerId="ADAL" clId="{9AD97143-98FB-4579-9750-783D5C12E4A2}" dt="2023-06-13T09:53:08.643" v="53" actId="14100"/>
          <pc:sldLayoutMkLst>
            <pc:docMk/>
            <pc:sldMasterMk cId="2232557041" sldId="2147483719"/>
            <pc:sldLayoutMk cId="1675949791" sldId="2147483721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24.373" v="26" actId="2696"/>
          <pc:sldLayoutMkLst>
            <pc:docMk/>
            <pc:sldMasterMk cId="2232557041" sldId="2147483719"/>
            <pc:sldLayoutMk cId="1922209044" sldId="2147483722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0:02.353" v="40" actId="2696"/>
          <pc:sldLayoutMkLst>
            <pc:docMk/>
            <pc:sldMasterMk cId="2232557041" sldId="2147483719"/>
            <pc:sldLayoutMk cId="1863908208" sldId="2147483723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55:17.820" v="147" actId="14100"/>
          <pc:sldLayoutMkLst>
            <pc:docMk/>
            <pc:sldMasterMk cId="2232557041" sldId="2147483719"/>
            <pc:sldLayoutMk cId="1747815310" sldId="2147483724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09:52:36.938" v="49" actId="6014"/>
          <pc:sldLayoutMkLst>
            <pc:docMk/>
            <pc:sldMasterMk cId="2232557041" sldId="2147483719"/>
            <pc:sldLayoutMk cId="3910029188" sldId="214748372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4:59.998" v="5" actId="47"/>
          <pc:sldLayoutMkLst>
            <pc:docMk/>
            <pc:sldMasterMk cId="2232557041" sldId="2147483719"/>
            <pc:sldLayoutMk cId="963376447" sldId="2147483726"/>
          </pc:sldLayoutMkLst>
        </pc:sldLayoutChg>
        <pc:sldLayoutChg chg="new del mod">
          <pc:chgData name="Richardson, Stephanie (STFC,RAL,ISIS)" userId="fb9e1876-ffcf-45bf-abd9-b21078f88f3e" providerId="ADAL" clId="{9AD97143-98FB-4579-9750-783D5C12E4A2}" dt="2023-06-13T09:51:18.793" v="46" actId="2696"/>
          <pc:sldLayoutMkLst>
            <pc:docMk/>
            <pc:sldMasterMk cId="2232557041" sldId="2147483719"/>
            <pc:sldLayoutMk cId="2812007920" sldId="2147483726"/>
          </pc:sldLayoutMkLst>
        </pc:sldLayoutChg>
        <pc:sldLayoutChg chg="addSp delSp modSp add mod modTransition">
          <pc:chgData name="Richardson, Stephanie (STFC,RAL,ISIS)" userId="fb9e1876-ffcf-45bf-abd9-b21078f88f3e" providerId="ADAL" clId="{9AD97143-98FB-4579-9750-783D5C12E4A2}" dt="2023-06-13T09:55:09.755" v="146" actId="6014"/>
          <pc:sldLayoutMkLst>
            <pc:docMk/>
            <pc:sldMasterMk cId="2232557041" sldId="2147483719"/>
            <pc:sldLayoutMk cId="3623609204" sldId="214748372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2652264531" sldId="2147483754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831121784" sldId="2147483755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672187643" sldId="214748375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546897535" sldId="2147483757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075672927" sldId="2147483758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07841998" sldId="2147483759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528458597" sldId="2147483760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264549565" sldId="2147483761"/>
          </pc:sldLayoutMkLst>
        </pc:sldLayoutChg>
      </pc:sldMasterChg>
      <pc:sldMasterChg chg="modSp mod modSldLayout">
        <pc:chgData name="Richardson, Stephanie (STFC,RAL,ISIS)" userId="fb9e1876-ffcf-45bf-abd9-b21078f88f3e" providerId="ADAL" clId="{9AD97143-98FB-4579-9750-783D5C12E4A2}" dt="2023-06-13T10:37:38.715" v="172" actId="14826"/>
        <pc:sldMasterMkLst>
          <pc:docMk/>
          <pc:sldMasterMk cId="3796829732" sldId="2147483727"/>
        </pc:sldMasterMkLst>
        <pc:sldLayoutChg chg="mod">
          <pc:chgData name="Richardson, Stephanie (STFC,RAL,ISIS)" userId="fb9e1876-ffcf-45bf-abd9-b21078f88f3e" providerId="ADAL" clId="{9AD97143-98FB-4579-9750-783D5C12E4A2}" dt="2023-06-13T09:47:07.019" v="25" actId="6014"/>
          <pc:sldLayoutMkLst>
            <pc:docMk/>
            <pc:sldMasterMk cId="3796829732" sldId="2147483727"/>
            <pc:sldLayoutMk cId="1361455900" sldId="2147483733"/>
          </pc:sldLayoutMkLst>
        </pc:sldLayoutChg>
      </pc:sldMasterChg>
      <pc:sldMasterChg chg="new del mod addSldLayout delSldLayout">
        <pc:chgData name="Richardson, Stephanie (STFC,RAL,ISIS)" userId="fb9e1876-ffcf-45bf-abd9-b21078f88f3e" providerId="ADAL" clId="{9AD97143-98FB-4579-9750-783D5C12E4A2}" dt="2023-06-13T09:50:58.333" v="44" actId="6938"/>
        <pc:sldMasterMkLst>
          <pc:docMk/>
          <pc:sldMasterMk cId="2547378874" sldId="2147483734"/>
        </pc:sldMasterMkLst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73839450" sldId="2147483735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467079635" sldId="2147483736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81842932" sldId="2147483737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509497509" sldId="2147483738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04118082" sldId="2147483739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458179380" sldId="2147483740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74716688" sldId="2147483741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545531455" sldId="2147483742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60352868" sldId="2147483743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5583450" sldId="2147483744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583740436" sldId="2147483745"/>
          </pc:sldLayoutMkLst>
        </pc:sldLayoutChg>
      </pc:sldMasterChg>
      <pc:sldMasterChg chg="add mod addSldLayout delSldLayout modSldLayout">
        <pc:chgData name="Richardson, Stephanie (STFC,RAL,ISIS)" userId="fb9e1876-ffcf-45bf-abd9-b21078f88f3e" providerId="ADAL" clId="{9AD97143-98FB-4579-9750-783D5C12E4A2}" dt="2023-06-13T10:04:22.250" v="168" actId="6014"/>
        <pc:sldMasterMkLst>
          <pc:docMk/>
          <pc:sldMasterMk cId="3562387349" sldId="2147483734"/>
        </pc:sldMasterMkLst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79747361" sldId="2147483735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80950474" sldId="2147483736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187053031" sldId="2147483737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905161976" sldId="2147483738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538624153" sldId="2147483739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831710968" sldId="2147483740"/>
          </pc:sldLayoutMkLst>
        </pc:sldLayoutChg>
        <pc:sldLayoutChg chg="add del mod replId">
          <pc:chgData name="Richardson, Stephanie (STFC,RAL,ISIS)" userId="fb9e1876-ffcf-45bf-abd9-b21078f88f3e" providerId="ADAL" clId="{9AD97143-98FB-4579-9750-783D5C12E4A2}" dt="2023-06-13T09:58:53.153" v="165" actId="2696"/>
          <pc:sldLayoutMkLst>
            <pc:docMk/>
            <pc:sldMasterMk cId="3562387349" sldId="2147483734"/>
            <pc:sldLayoutMk cId="532212873" sldId="2147483741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539774327" sldId="2147483742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219480384" sldId="2147483743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10:04:22.250" v="168" actId="6014"/>
          <pc:sldLayoutMkLst>
            <pc:docMk/>
            <pc:sldMasterMk cId="3562387349" sldId="2147483734"/>
            <pc:sldLayoutMk cId="3840627009" sldId="2147483749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image" Target="../media/image9.gi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s of the results of inelastic experiments</a:t>
            </a:r>
          </a:p>
          <a:p>
            <a:pPr algn="ctr"/>
            <a:r>
              <a:rPr lang="en-GB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 descr="A graph of energy&#10;&#10;AI-generated content may be incorrect.">
            <a:extLst>
              <a:ext uri="{FF2B5EF4-FFF2-40B4-BE49-F238E27FC236}">
                <a16:creationId xmlns:a16="http://schemas.microsoft.com/office/drawing/2014/main" id="{8853E9EE-4BC7-9412-72BD-2E82B413F5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49" y="3337546"/>
            <a:ext cx="2321095" cy="1820504"/>
          </a:xfrm>
          <a:prstGeom prst="rect">
            <a:avLst/>
          </a:prstGeom>
        </p:spPr>
      </p:pic>
      <p:pic>
        <p:nvPicPr>
          <p:cNvPr id="42" name="Picture 41" descr="A graph of energy&#10;&#10;AI-generated content may be incorrect.">
            <a:extLst>
              <a:ext uri="{FF2B5EF4-FFF2-40B4-BE49-F238E27FC236}">
                <a16:creationId xmlns:a16="http://schemas.microsoft.com/office/drawing/2014/main" id="{38FFB91E-9943-F3E7-91F6-76A82ECC97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229" y="2948311"/>
            <a:ext cx="2428478" cy="187339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DAC425-8DFD-FB44-8752-8375B7A6C7E7}"/>
              </a:ext>
            </a:extLst>
          </p:cNvPr>
          <p:cNvSpPr txBox="1"/>
          <p:nvPr/>
        </p:nvSpPr>
        <p:spPr>
          <a:xfrm>
            <a:off x="674328" y="190138"/>
            <a:ext cx="99467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  <a:p>
            <a:r>
              <a:rPr lang="en-GB" sz="2800" dirty="0"/>
              <a:t>Time of flight techniq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748C00-65D1-211F-D461-82D4B8960F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5393" y="4609134"/>
            <a:ext cx="3602666" cy="1883966"/>
          </a:xfrm>
          <a:prstGeom prst="rect">
            <a:avLst/>
          </a:prstGeom>
        </p:spPr>
      </p:pic>
      <p:pic>
        <p:nvPicPr>
          <p:cNvPr id="6" name="Picture 5" descr="A diagram of a sun with arrows pointing to the center&#10;&#10;AI-generated content may be incorrect.">
            <a:extLst>
              <a:ext uri="{FF2B5EF4-FFF2-40B4-BE49-F238E27FC236}">
                <a16:creationId xmlns:a16="http://schemas.microsoft.com/office/drawing/2014/main" id="{FF911592-631E-287D-7A31-07A4356F84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81818">
            <a:off x="207908" y="1547814"/>
            <a:ext cx="1095375" cy="142398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40C8D70-BA90-1951-681E-465D3DA566A2}"/>
              </a:ext>
            </a:extLst>
          </p:cNvPr>
          <p:cNvSpPr/>
          <p:nvPr/>
        </p:nvSpPr>
        <p:spPr>
          <a:xfrm>
            <a:off x="1" y="1396624"/>
            <a:ext cx="1712606" cy="172636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5C4EA5-6E49-F830-9ED4-7ACA438A9EC0}"/>
              </a:ext>
            </a:extLst>
          </p:cNvPr>
          <p:cNvSpPr/>
          <p:nvPr/>
        </p:nvSpPr>
        <p:spPr>
          <a:xfrm rot="19090764">
            <a:off x="667241" y="2780172"/>
            <a:ext cx="1324636" cy="23744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derator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EEB0299-2AA4-6C73-C84E-AB9ECEB7BDC0}"/>
              </a:ext>
            </a:extLst>
          </p:cNvPr>
          <p:cNvSpPr/>
          <p:nvPr/>
        </p:nvSpPr>
        <p:spPr>
          <a:xfrm rot="437301">
            <a:off x="2590351" y="3662651"/>
            <a:ext cx="535505" cy="565817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C963A831-8AEF-7B64-5C91-39AD89929F30}"/>
              </a:ext>
            </a:extLst>
          </p:cNvPr>
          <p:cNvSpPr/>
          <p:nvPr/>
        </p:nvSpPr>
        <p:spPr>
          <a:xfrm rot="18849727">
            <a:off x="1987081" y="2833746"/>
            <a:ext cx="275522" cy="108662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7B8E823-F592-25F6-7C8F-C3B81E2C7344}"/>
              </a:ext>
            </a:extLst>
          </p:cNvPr>
          <p:cNvSpPr/>
          <p:nvPr/>
        </p:nvSpPr>
        <p:spPr>
          <a:xfrm>
            <a:off x="4198156" y="5036777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119F7B5-E863-5D13-68CB-367A01056F4B}"/>
              </a:ext>
            </a:extLst>
          </p:cNvPr>
          <p:cNvCxnSpPr>
            <a:cxnSpLocks/>
          </p:cNvCxnSpPr>
          <p:nvPr/>
        </p:nvCxnSpPr>
        <p:spPr>
          <a:xfrm>
            <a:off x="4280425" y="5146351"/>
            <a:ext cx="2152489" cy="12158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7063671-B835-C4C6-B448-7DF0D4CE004F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385079" y="5137239"/>
            <a:ext cx="2133992" cy="288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row: Circular 21">
            <a:extLst>
              <a:ext uri="{FF2B5EF4-FFF2-40B4-BE49-F238E27FC236}">
                <a16:creationId xmlns:a16="http://schemas.microsoft.com/office/drawing/2014/main" id="{395FDBB1-3D06-20A5-32AE-A42B2E5024FD}"/>
              </a:ext>
            </a:extLst>
          </p:cNvPr>
          <p:cNvSpPr/>
          <p:nvPr/>
        </p:nvSpPr>
        <p:spPr>
          <a:xfrm rot="1747931">
            <a:off x="2578781" y="3343931"/>
            <a:ext cx="824039" cy="763958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3C8E09-A9A5-ED03-6E3E-A407DF6E86C9}"/>
              </a:ext>
            </a:extLst>
          </p:cNvPr>
          <p:cNvCxnSpPr>
            <a:cxnSpLocks/>
            <a:stCxn id="9" idx="5"/>
            <a:endCxn id="12" idx="1"/>
          </p:cNvCxnSpPr>
          <p:nvPr/>
        </p:nvCxnSpPr>
        <p:spPr>
          <a:xfrm>
            <a:off x="3020525" y="4168009"/>
            <a:ext cx="1177631" cy="969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llout: Line 29">
            <a:extLst>
              <a:ext uri="{FF2B5EF4-FFF2-40B4-BE49-F238E27FC236}">
                <a16:creationId xmlns:a16="http://schemas.microsoft.com/office/drawing/2014/main" id="{3D6C06DB-C3CA-BF10-3C15-019B3459071B}"/>
              </a:ext>
            </a:extLst>
          </p:cNvPr>
          <p:cNvSpPr/>
          <p:nvPr/>
        </p:nvSpPr>
        <p:spPr>
          <a:xfrm>
            <a:off x="2225029" y="2158384"/>
            <a:ext cx="1298437" cy="378895"/>
          </a:xfrm>
          <a:prstGeom prst="borderCallout1">
            <a:avLst>
              <a:gd name="adj1" fmla="val 98514"/>
              <a:gd name="adj2" fmla="val 49426"/>
              <a:gd name="adj3" fmla="val 399858"/>
              <a:gd name="adj4" fmla="val 49057"/>
            </a:avLst>
          </a:prstGeom>
          <a:ln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hopp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8DF1C62-EBE1-B9D9-8C6D-099DCC41E453}"/>
              </a:ext>
            </a:extLst>
          </p:cNvPr>
          <p:cNvSpPr txBox="1"/>
          <p:nvPr/>
        </p:nvSpPr>
        <p:spPr>
          <a:xfrm>
            <a:off x="8667673" y="4467958"/>
            <a:ext cx="2000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SD Detectors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A6B7E1D-3805-7D6B-AE44-6A9D31C20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92645"/>
              </p:ext>
            </p:extLst>
          </p:nvPr>
        </p:nvGraphicFramePr>
        <p:xfrm>
          <a:off x="6715019" y="893736"/>
          <a:ext cx="3251952" cy="126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5019" y="893736"/>
                        <a:ext cx="3251952" cy="126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AFE27E7-9A2A-653E-7FA0-D49655E7C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16765"/>
              </p:ext>
            </p:extLst>
          </p:nvPr>
        </p:nvGraphicFramePr>
        <p:xfrm>
          <a:off x="6217664" y="4530286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53800" progId="Equation.DSMT4">
                  <p:embed/>
                </p:oleObj>
              </mc:Choice>
              <mc:Fallback>
                <p:oleObj name="Equation" r:id="rId8" imgW="13968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7664" y="4530286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C09E5A-8D6C-FC64-3BE4-2F89DE4C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22133"/>
              </p:ext>
            </p:extLst>
          </p:nvPr>
        </p:nvGraphicFramePr>
        <p:xfrm>
          <a:off x="4803169" y="5632260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66400" progId="Equation.DSMT4">
                  <p:embed/>
                </p:oleObj>
              </mc:Choice>
              <mc:Fallback>
                <p:oleObj name="Equation" r:id="rId10" imgW="177480" imgH="266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AFE27E7-9A2A-653E-7FA0-D49655E7C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3169" y="5632260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llout: Line 35">
            <a:extLst>
              <a:ext uri="{FF2B5EF4-FFF2-40B4-BE49-F238E27FC236}">
                <a16:creationId xmlns:a16="http://schemas.microsoft.com/office/drawing/2014/main" id="{7AE5766E-1EB5-C451-F951-CC9DE33C4332}"/>
              </a:ext>
            </a:extLst>
          </p:cNvPr>
          <p:cNvSpPr/>
          <p:nvPr/>
        </p:nvSpPr>
        <p:spPr>
          <a:xfrm>
            <a:off x="2359026" y="5293436"/>
            <a:ext cx="1177631" cy="378895"/>
          </a:xfrm>
          <a:prstGeom prst="borderCallout1">
            <a:avLst>
              <a:gd name="adj1" fmla="val 50255"/>
              <a:gd name="adj2" fmla="val 100906"/>
              <a:gd name="adj3" fmla="val 15362"/>
              <a:gd name="adj4" fmla="val 152416"/>
            </a:avLst>
          </a:prstGeom>
          <a:ln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ample</a:t>
            </a:r>
          </a:p>
        </p:txBody>
      </p:sp>
      <p:sp>
        <p:nvSpPr>
          <p:cNvPr id="48" name="Arrow: Circular 47">
            <a:extLst>
              <a:ext uri="{FF2B5EF4-FFF2-40B4-BE49-F238E27FC236}">
                <a16:creationId xmlns:a16="http://schemas.microsoft.com/office/drawing/2014/main" id="{EE45162D-0822-4B46-AC95-4F36C0AFF548}"/>
              </a:ext>
            </a:extLst>
          </p:cNvPr>
          <p:cNvSpPr/>
          <p:nvPr/>
        </p:nvSpPr>
        <p:spPr>
          <a:xfrm rot="8277881">
            <a:off x="4229463" y="5087249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373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2DBEAF7-2D85-0ABB-A582-15A8E9647CF7}"/>
              </a:ext>
            </a:extLst>
          </p:cNvPr>
          <p:cNvSpPr txBox="1"/>
          <p:nvPr/>
        </p:nvSpPr>
        <p:spPr>
          <a:xfrm>
            <a:off x="674328" y="190138"/>
            <a:ext cx="99467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  <a:p>
            <a:r>
              <a:rPr lang="en-GB" sz="2800" dirty="0"/>
              <a:t>Rotating crystal</a:t>
            </a:r>
          </a:p>
        </p:txBody>
      </p: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. HORACE-PACE place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21</TotalTime>
  <Words>107</Words>
  <Application>Microsoft Office PowerPoint</Application>
  <PresentationFormat>Widescreen</PresentationFormat>
  <Paragraphs>2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1_Title slide</vt:lpstr>
      <vt:lpstr>2_Triangles</vt:lpstr>
      <vt:lpstr>3_Pattern</vt:lpstr>
      <vt:lpstr>4_Blank Layouts</vt:lpstr>
      <vt:lpstr>MathType 7.0 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11</cp:revision>
  <dcterms:created xsi:type="dcterms:W3CDTF">2023-01-10T12:41:06Z</dcterms:created>
  <dcterms:modified xsi:type="dcterms:W3CDTF">2025-02-24T12:3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